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69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0.jpe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0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F:\教学\大学物理A1-2018\2016-17-A1(B)\1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009"/>
          <a:stretch/>
        </p:blipFill>
        <p:spPr bwMode="auto">
          <a:xfrm>
            <a:off x="179096" y="676689"/>
            <a:ext cx="8946592" cy="435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308304" y="1872004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452320" y="4005064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0234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188640"/>
            <a:ext cx="87849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两个带等量异号电荷的均匀带电同心球面。半径分别为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1=0.03m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2=0.1m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已知两者的电势差为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50V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求内球面上所带的电荷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576114"/>
              </p:ext>
            </p:extLst>
          </p:nvPr>
        </p:nvGraphicFramePr>
        <p:xfrm>
          <a:off x="2339752" y="1988840"/>
          <a:ext cx="3630712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1612800" imgH="431640" progId="Equation.DSMT4">
                  <p:embed/>
                </p:oleObj>
              </mc:Choice>
              <mc:Fallback>
                <p:oleObj name="Equation" r:id="rId3" imgW="1612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752" y="1988840"/>
                        <a:ext cx="3630712" cy="9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0996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F:\教学\大学物理A1-2018\2016-17-A1(B)\19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037" t="29530"/>
          <a:stretch/>
        </p:blipFill>
        <p:spPr bwMode="auto">
          <a:xfrm>
            <a:off x="467544" y="2780928"/>
            <a:ext cx="3089865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1908" y="188640"/>
            <a:ext cx="878497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一根无限长直导线载有电流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0A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一矩形回路载有电流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0A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二者共面，如图所示。已知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=0.01m, b=0.08m,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.12m,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作用在矩形回路上的合力；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通过矩形面积的磁通量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606287"/>
              </p:ext>
            </p:extLst>
          </p:nvPr>
        </p:nvGraphicFramePr>
        <p:xfrm>
          <a:off x="4211960" y="3212976"/>
          <a:ext cx="3430290" cy="10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4" imgW="1460160" imgH="444240" progId="Equation.DSMT4">
                  <p:embed/>
                </p:oleObj>
              </mc:Choice>
              <mc:Fallback>
                <p:oleObj name="Equation" r:id="rId4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1960" y="3212976"/>
                        <a:ext cx="3430290" cy="104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336321"/>
              </p:ext>
            </p:extLst>
          </p:nvPr>
        </p:nvGraphicFramePr>
        <p:xfrm>
          <a:off x="4355976" y="4869160"/>
          <a:ext cx="2566456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6" imgW="1079280" imgH="393480" progId="Equation.DSMT4">
                  <p:embed/>
                </p:oleObj>
              </mc:Choice>
              <mc:Fallback>
                <p:oleObj name="Equation" r:id="rId6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55976" y="4869160"/>
                        <a:ext cx="2566456" cy="93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632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F:\教学\大学物理A1-2018\2016-17-A1(B)\20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179" t="38939"/>
          <a:stretch/>
        </p:blipFill>
        <p:spPr bwMode="auto">
          <a:xfrm>
            <a:off x="231110" y="2502331"/>
            <a:ext cx="4232878" cy="291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9512" y="188640"/>
            <a:ext cx="856895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如图所示，两条平行长直导线和一个矩形线框共面。且导线框的一个边与长直导线平行，他到两长直导线的距离分别为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已知两导线中电流都为                  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l-GR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常数，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时间。导线框长为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宽为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求导线框中的感应电动势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714255"/>
              </p:ext>
            </p:extLst>
          </p:nvPr>
        </p:nvGraphicFramePr>
        <p:xfrm>
          <a:off x="899592" y="1556792"/>
          <a:ext cx="1320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4" imgW="761760" imgH="228600" progId="Equation.DSMT4">
                  <p:embed/>
                </p:oleObj>
              </mc:Choice>
              <mc:Fallback>
                <p:oleObj name="Equation" r:id="rId4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592" y="1556792"/>
                        <a:ext cx="1320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199077"/>
              </p:ext>
            </p:extLst>
          </p:nvPr>
        </p:nvGraphicFramePr>
        <p:xfrm>
          <a:off x="4294188" y="3573463"/>
          <a:ext cx="37496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6" imgW="1523880" imgH="482400" progId="Equation.DSMT4">
                  <p:embed/>
                </p:oleObj>
              </mc:Choice>
              <mc:Fallback>
                <p:oleObj name="Equation" r:id="rId6" imgW="1523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94188" y="3573463"/>
                        <a:ext cx="3749675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259536"/>
              </p:ext>
            </p:extLst>
          </p:nvPr>
        </p:nvGraphicFramePr>
        <p:xfrm>
          <a:off x="1115616" y="5418331"/>
          <a:ext cx="6049897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8" imgW="2616120" imgH="482400" progId="Equation.DSMT4">
                  <p:embed/>
                </p:oleObj>
              </mc:Choice>
              <mc:Fallback>
                <p:oleObj name="Equation" r:id="rId8" imgW="2616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5616" y="5418331"/>
                        <a:ext cx="6049897" cy="11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3274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F:\教学\大学物理A1-2018\2016-17-A1(B)\1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794"/>
          <a:stretch/>
        </p:blipFill>
        <p:spPr bwMode="auto">
          <a:xfrm>
            <a:off x="0" y="836712"/>
            <a:ext cx="9171484" cy="3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308304" y="1700808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491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F:\教学\大学物理A1-2018\2016-17-A1(B)\2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230"/>
          <a:stretch/>
        </p:blipFill>
        <p:spPr bwMode="auto">
          <a:xfrm>
            <a:off x="-15232" y="404663"/>
            <a:ext cx="9131239" cy="471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04248" y="445071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05784" y="2996952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3557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F:\教学\大学物理A1-2018\2016-17-A1(B)\2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7" t="45846"/>
          <a:stretch/>
        </p:blipFill>
        <p:spPr bwMode="auto">
          <a:xfrm>
            <a:off x="30856" y="188640"/>
            <a:ext cx="9076686" cy="586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228184" y="1300016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28184" y="4581128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6427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F:\教学\大学物理A1-2018\2016-17-A1(B)\3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990"/>
          <a:stretch/>
        </p:blipFill>
        <p:spPr bwMode="auto">
          <a:xfrm>
            <a:off x="0" y="467236"/>
            <a:ext cx="9135491" cy="47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372200" y="1321604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588224" y="5085184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4885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F:\教学\大学物理A1-2018\2016-17-A1(B)\3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084" b="-323"/>
          <a:stretch/>
        </p:blipFill>
        <p:spPr bwMode="auto">
          <a:xfrm>
            <a:off x="35496" y="260648"/>
            <a:ext cx="8945117" cy="6130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012160" y="1196752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60001"/>
              </p:ext>
            </p:extLst>
          </p:nvPr>
        </p:nvGraphicFramePr>
        <p:xfrm>
          <a:off x="5840413" y="4365625"/>
          <a:ext cx="1371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40413" y="4365625"/>
                        <a:ext cx="13716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71600" y="4391526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 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zh-CN" altLang="en-US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849134"/>
              </p:ext>
            </p:extLst>
          </p:nvPr>
        </p:nvGraphicFramePr>
        <p:xfrm>
          <a:off x="6732240" y="5922896"/>
          <a:ext cx="1170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6" imgW="444240" imgH="177480" progId="Equation.DSMT4">
                  <p:embed/>
                </p:oleObj>
              </mc:Choice>
              <mc:Fallback>
                <p:oleObj name="Equation" r:id="rId6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32240" y="5922896"/>
                        <a:ext cx="1170000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836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F:\教学\大学物理A1-2018\2016-17-A1(B)\15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1" b="44851"/>
          <a:stretch/>
        </p:blipFill>
        <p:spPr bwMode="auto">
          <a:xfrm>
            <a:off x="35304" y="267858"/>
            <a:ext cx="9152985" cy="352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56309"/>
              </p:ext>
            </p:extLst>
          </p:nvPr>
        </p:nvGraphicFramePr>
        <p:xfrm>
          <a:off x="4499992" y="1268760"/>
          <a:ext cx="17010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4" imgW="685800" imgH="203040" progId="Equation.DSMT4">
                  <p:embed/>
                </p:oleObj>
              </mc:Choice>
              <mc:Fallback>
                <p:oleObj name="Equation" r:id="rId4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9992" y="1268760"/>
                        <a:ext cx="1701000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177664"/>
              </p:ext>
            </p:extLst>
          </p:nvPr>
        </p:nvGraphicFramePr>
        <p:xfrm>
          <a:off x="755576" y="1628800"/>
          <a:ext cx="2376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6" imgW="1117440" imgH="253800" progId="Equation.DSMT4">
                  <p:embed/>
                </p:oleObj>
              </mc:Choice>
              <mc:Fallback>
                <p:oleObj name="Equation" r:id="rId6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576" y="1628800"/>
                        <a:ext cx="2376000" cy="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420664"/>
              </p:ext>
            </p:extLst>
          </p:nvPr>
        </p:nvGraphicFramePr>
        <p:xfrm>
          <a:off x="899592" y="4365104"/>
          <a:ext cx="2312468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8" imgW="1066680" imgH="431640" progId="Equation.DSMT4">
                  <p:embed/>
                </p:oleObj>
              </mc:Choice>
              <mc:Fallback>
                <p:oleObj name="Equation" r:id="rId8" imgW="1066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9592" y="4365104"/>
                        <a:ext cx="2312468" cy="93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82932"/>
              </p:ext>
            </p:extLst>
          </p:nvPr>
        </p:nvGraphicFramePr>
        <p:xfrm>
          <a:off x="4481513" y="3260725"/>
          <a:ext cx="14493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10" imgW="583920" imgH="203040" progId="Equation.DSMT4">
                  <p:embed/>
                </p:oleObj>
              </mc:Choice>
              <mc:Fallback>
                <p:oleObj name="Equation" r:id="rId10" imgW="583920" imgH="203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3260725"/>
                        <a:ext cx="14493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8265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F:\教学\大学物理A1-2018\2016-17-A1(B)\15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6" t="56814" b="23273"/>
          <a:stretch/>
        </p:blipFill>
        <p:spPr bwMode="auto">
          <a:xfrm>
            <a:off x="107504" y="548680"/>
            <a:ext cx="9027449" cy="1244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F:\教学\大学物理A1-2018\2016-17-A1(B)\15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6" t="78407"/>
          <a:stretch/>
        </p:blipFill>
        <p:spPr bwMode="auto">
          <a:xfrm>
            <a:off x="116551" y="3645024"/>
            <a:ext cx="9027449" cy="135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358519"/>
              </p:ext>
            </p:extLst>
          </p:nvPr>
        </p:nvGraphicFramePr>
        <p:xfrm>
          <a:off x="827584" y="2060848"/>
          <a:ext cx="2340000" cy="12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4" imgW="825480" imgH="457200" progId="Equation.DSMT4">
                  <p:embed/>
                </p:oleObj>
              </mc:Choice>
              <mc:Fallback>
                <p:oleObj name="Equation" r:id="rId4" imgW="825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584" y="2060848"/>
                        <a:ext cx="2340000" cy="12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094725"/>
              </p:ext>
            </p:extLst>
          </p:nvPr>
        </p:nvGraphicFramePr>
        <p:xfrm>
          <a:off x="3347864" y="1171155"/>
          <a:ext cx="2052000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6" imgW="609480" imgH="203040" progId="Equation.DSMT4">
                  <p:embed/>
                </p:oleObj>
              </mc:Choice>
              <mc:Fallback>
                <p:oleObj name="Equation" r:id="rId6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7864" y="1171155"/>
                        <a:ext cx="2052000" cy="68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195736" y="4005064"/>
            <a:ext cx="864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55576" y="4419074"/>
            <a:ext cx="864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4156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188640"/>
            <a:ext cx="871296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某人站在水平转台的中央，与转台一起以恒定的转速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转动，他的两手各拿一个质量为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砝码，砝码彼此相距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每一砝码距离转轴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，当此人将砝码拉近到距离为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（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一砝码距离转轴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2 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，整个系统转速变为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求在此过程中人所做的功。（假定人在收臂过程中自身对轴的转动惯量的变化可以忽略）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4400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just">
          <a:defRPr sz="2800" dirty="0"/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</TotalTime>
  <Words>290</Words>
  <Application>Microsoft Office PowerPoint</Application>
  <PresentationFormat>全屏显示(4:3)</PresentationFormat>
  <Paragraphs>19</Paragraphs>
  <Slides>1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15" baseType="lpstr">
      <vt:lpstr>Office 主题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umt</dc:creator>
  <cp:lastModifiedBy>Microsoft</cp:lastModifiedBy>
  <cp:revision>47</cp:revision>
  <dcterms:created xsi:type="dcterms:W3CDTF">2018-06-26T00:03:09Z</dcterms:created>
  <dcterms:modified xsi:type="dcterms:W3CDTF">2018-06-27T00:34:01Z</dcterms:modified>
</cp:coreProperties>
</file>